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32129" w:rsidRPr="001A17CB" w:rsidRDefault="00932129" w:rsidP="0093212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</w:t>
      </w:r>
      <w:r w:rsidRPr="001A17CB">
        <w:rPr>
          <w:rFonts w:ascii="Times New Roman" w:hAnsi="Times New Roman" w:cs="Times New Roman"/>
          <w:b/>
          <w:sz w:val="24"/>
          <w:szCs w:val="24"/>
        </w:rPr>
        <w:t>онтрольная работа №</w:t>
      </w:r>
      <w:r w:rsidR="00E55C4D">
        <w:rPr>
          <w:rFonts w:ascii="Times New Roman" w:hAnsi="Times New Roman" w:cs="Times New Roman"/>
          <w:b/>
          <w:sz w:val="24"/>
          <w:szCs w:val="24"/>
        </w:rPr>
        <w:t>7</w:t>
      </w:r>
    </w:p>
    <w:p w:rsidR="00932129" w:rsidRPr="001A17CB" w:rsidRDefault="00932129" w:rsidP="0093212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A17CB">
        <w:rPr>
          <w:rFonts w:ascii="Times New Roman" w:hAnsi="Times New Roman" w:cs="Times New Roman"/>
          <w:b/>
          <w:sz w:val="24"/>
          <w:szCs w:val="24"/>
        </w:rPr>
        <w:t>по теме «</w:t>
      </w:r>
      <w:r w:rsidR="00E55C4D">
        <w:rPr>
          <w:rFonts w:ascii="Times New Roman" w:hAnsi="Times New Roman" w:cs="Times New Roman"/>
          <w:b/>
          <w:sz w:val="24"/>
          <w:szCs w:val="24"/>
        </w:rPr>
        <w:t>Числовые неравенства и их свойства</w:t>
      </w:r>
      <w:r w:rsidRPr="001A17CB">
        <w:rPr>
          <w:rFonts w:ascii="Times New Roman" w:hAnsi="Times New Roman" w:cs="Times New Roman"/>
          <w:b/>
          <w:sz w:val="24"/>
          <w:szCs w:val="24"/>
        </w:rPr>
        <w:t>»</w:t>
      </w:r>
    </w:p>
    <w:p w:rsidR="00932129" w:rsidRDefault="00932129" w:rsidP="0093212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9736" w:type="dxa"/>
        <w:tblLook w:val="04A0" w:firstRow="1" w:lastRow="0" w:firstColumn="1" w:lastColumn="0" w:noHBand="0" w:noVBand="1"/>
      </w:tblPr>
      <w:tblGrid>
        <w:gridCol w:w="752"/>
        <w:gridCol w:w="4492"/>
        <w:gridCol w:w="4492"/>
      </w:tblGrid>
      <w:tr w:rsidR="00932129" w:rsidTr="00F346A0">
        <w:tc>
          <w:tcPr>
            <w:tcW w:w="752" w:type="dxa"/>
          </w:tcPr>
          <w:p w:rsidR="00932129" w:rsidRDefault="00932129" w:rsidP="00A4462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492" w:type="dxa"/>
          </w:tcPr>
          <w:p w:rsidR="00932129" w:rsidRDefault="00932129" w:rsidP="00A4462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  <w:tc>
          <w:tcPr>
            <w:tcW w:w="4492" w:type="dxa"/>
          </w:tcPr>
          <w:p w:rsidR="00932129" w:rsidRDefault="00932129" w:rsidP="00A4462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2</w:t>
            </w:r>
          </w:p>
        </w:tc>
      </w:tr>
      <w:tr w:rsidR="00737035" w:rsidTr="00F346A0">
        <w:tc>
          <w:tcPr>
            <w:tcW w:w="752" w:type="dxa"/>
          </w:tcPr>
          <w:p w:rsidR="00737035" w:rsidRPr="0091425F" w:rsidRDefault="00737035" w:rsidP="00737035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92" w:type="dxa"/>
          </w:tcPr>
          <w:p w:rsidR="00737035" w:rsidRDefault="00737035" w:rsidP="0073703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окажите неравенство:</w:t>
            </w:r>
          </w:p>
          <w:p w:rsidR="00737035" w:rsidRDefault="00737035" w:rsidP="0073703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C6346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500" w:dyaOrig="400" w14:anchorId="5A84A43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93" type="#_x0000_t75" style="width:125.25pt;height:20.25pt" o:ole="">
                  <v:imagedata r:id="rId7" o:title=""/>
                </v:shape>
                <o:OLEObject Type="Embed" ProgID="Equation.DSMT4" ShapeID="_x0000_i1193" DrawAspect="Content" ObjectID="_1676710414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</w:p>
          <w:p w:rsidR="00737035" w:rsidRPr="0091425F" w:rsidRDefault="00737035" w:rsidP="0073703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C6346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160" w:dyaOrig="400" w14:anchorId="2D9D4BF1">
                <v:shape id="_x0000_i1194" type="#_x0000_t75" style="width:108pt;height:20.25pt" o:ole="">
                  <v:imagedata r:id="rId9" o:title=""/>
                </v:shape>
                <o:OLEObject Type="Embed" ProgID="Equation.DSMT4" ShapeID="_x0000_i1194" DrawAspect="Content" ObjectID="_1676710415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492" w:type="dxa"/>
          </w:tcPr>
          <w:p w:rsidR="00737035" w:rsidRDefault="00737035" w:rsidP="0073703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окажите неравенство:</w:t>
            </w:r>
          </w:p>
          <w:p w:rsidR="00737035" w:rsidRDefault="00737035" w:rsidP="0073703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C6346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380" w:dyaOrig="400" w14:anchorId="55F95E51">
                <v:shape id="_x0000_i1228" type="#_x0000_t75" style="width:119.25pt;height:20.25pt" o:ole="">
                  <v:imagedata r:id="rId11" o:title=""/>
                </v:shape>
                <o:OLEObject Type="Embed" ProgID="Equation.DSMT4" ShapeID="_x0000_i1228" DrawAspect="Content" ObjectID="_1676710416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</w:p>
          <w:p w:rsidR="00737035" w:rsidRPr="0091425F" w:rsidRDefault="00737035" w:rsidP="0073703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C6346C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240" w:dyaOrig="400" w14:anchorId="5AA42E0E">
                <v:shape id="_x0000_i1230" type="#_x0000_t75" style="width:111.75pt;height:20.25pt" o:ole="">
                  <v:imagedata r:id="rId13" o:title=""/>
                </v:shape>
                <o:OLEObject Type="Embed" ProgID="Equation.DSMT4" ShapeID="_x0000_i1230" DrawAspect="Content" ObjectID="_1676710417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37035" w:rsidTr="00F346A0">
        <w:tc>
          <w:tcPr>
            <w:tcW w:w="752" w:type="dxa"/>
          </w:tcPr>
          <w:p w:rsidR="00737035" w:rsidRPr="0091425F" w:rsidRDefault="00737035" w:rsidP="00737035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92" w:type="dxa"/>
          </w:tcPr>
          <w:p w:rsidR="00737035" w:rsidRDefault="00737035" w:rsidP="007370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ано:</w:t>
            </w:r>
            <w:r w:rsidRPr="001E74B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79" w14:anchorId="1E982804">
                <v:shape id="_x0000_i1195" type="#_x0000_t75" style="width:30pt;height:14.25pt" o:ole="">
                  <v:imagedata r:id="rId15" o:title=""/>
                </v:shape>
                <o:OLEObject Type="Embed" ProgID="Equation.DSMT4" ShapeID="_x0000_i1195" DrawAspect="Content" ObjectID="_1676710418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равните значения выражений:</w:t>
            </w:r>
          </w:p>
          <w:p w:rsidR="00737035" w:rsidRPr="001E74B1" w:rsidRDefault="00737035" w:rsidP="00737035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)</w:t>
            </w:r>
            <w:r w:rsidRPr="001E74B1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480" w:dyaOrig="320" w14:anchorId="58084987">
                <v:shape id="_x0000_i1196" type="#_x0000_t75" style="width:24pt;height:15.75pt" o:ole="">
                  <v:imagedata r:id="rId17" o:title=""/>
                </v:shape>
                <o:OLEObject Type="Embed" ProgID="Equation.DSMT4" ShapeID="_x0000_i1196" DrawAspect="Content" ObjectID="_1676710419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1E74B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60" w:dyaOrig="320" w14:anchorId="50F9AE09">
                <v:shape id="_x0000_i1197" type="#_x0000_t75" style="width:27.75pt;height:15.75pt" o:ole="">
                  <v:imagedata r:id="rId19" o:title=""/>
                </v:shape>
                <o:OLEObject Type="Embed" ProgID="Equation.DSMT4" ShapeID="_x0000_i1197" DrawAspect="Content" ObjectID="_1676710420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)</w:t>
            </w:r>
            <w:r w:rsidRPr="0011178E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639" w:dyaOrig="320" w14:anchorId="159681FD">
                <v:shape id="_x0000_i1198" type="#_x0000_t75" style="width:32.25pt;height:15.75pt" o:ole="">
                  <v:imagedata r:id="rId21" o:title=""/>
                </v:shape>
                <o:OLEObject Type="Embed" ProgID="Equation.DSMT4" ShapeID="_x0000_i1198" DrawAspect="Content" ObjectID="_1676710421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1E74B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40" w:dyaOrig="320" w14:anchorId="4A057DE8">
                <v:shape id="_x0000_i1199" type="#_x0000_t75" style="width:36.75pt;height:15.75pt" o:ole="">
                  <v:imagedata r:id="rId23" o:title=""/>
                </v:shape>
                <o:OLEObject Type="Embed" ProgID="Equation.DSMT4" ShapeID="_x0000_i1199" DrawAspect="Content" ObjectID="_1676710422" r:id="rId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              5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w:r w:rsidRPr="0011178E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639" w:dyaOrig="320" w14:anchorId="4FBC138F">
                <v:shape id="_x0000_i1200" type="#_x0000_t75" style="width:32.25pt;height:15.75pt" o:ole="">
                  <v:imagedata r:id="rId25" o:title=""/>
                </v:shape>
                <o:OLEObject Type="Embed" ProgID="Equation.DSMT4" ShapeID="_x0000_i1200" DrawAspect="Content" ObjectID="_1676710423" r:id="rId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1E74B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20" w:dyaOrig="320" w14:anchorId="7D472C76">
                <v:shape id="_x0000_i1242" type="#_x0000_t75" style="width:36pt;height:15.75pt" o:ole="">
                  <v:imagedata r:id="rId27" o:title=""/>
                </v:shape>
                <o:OLEObject Type="Embed" ProgID="Equation.DSMT4" ShapeID="_x0000_i1242" DrawAspect="Content" ObjectID="_1676710424" r:id="rId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     </w:t>
            </w:r>
          </w:p>
          <w:p w:rsidR="00737035" w:rsidRPr="001E74B1" w:rsidRDefault="00737035" w:rsidP="007370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зультат сравнения запишите в виде неравенства.</w:t>
            </w:r>
          </w:p>
        </w:tc>
        <w:tc>
          <w:tcPr>
            <w:tcW w:w="4492" w:type="dxa"/>
          </w:tcPr>
          <w:p w:rsidR="00737035" w:rsidRDefault="00737035" w:rsidP="007370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ано:</w:t>
            </w:r>
            <w:r w:rsidRPr="001E74B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279" w14:anchorId="4F7E9A59">
                <v:shape id="_x0000_i1232" type="#_x0000_t75" style="width:30.75pt;height:14.25pt" o:ole="">
                  <v:imagedata r:id="rId29" o:title=""/>
                </v:shape>
                <o:OLEObject Type="Embed" ProgID="Equation.DSMT4" ShapeID="_x0000_i1232" DrawAspect="Content" ObjectID="_1676710425" r:id="rId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равните значения выражений:</w:t>
            </w:r>
          </w:p>
          <w:p w:rsidR="00737035" w:rsidRPr="00737035" w:rsidRDefault="00737035" w:rsidP="007370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37035">
              <w:rPr>
                <w:rFonts w:ascii="Times New Roman" w:hAnsi="Times New Roman" w:cs="Times New Roman"/>
                <w:sz w:val="24"/>
                <w:szCs w:val="24"/>
              </w:rPr>
              <w:t>3)</w:t>
            </w:r>
            <w:r w:rsidRPr="001E74B1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540" w:dyaOrig="320" w14:anchorId="46F42D8F">
                <v:shape id="_x0000_i1234" type="#_x0000_t75" style="width:27pt;height:15.75pt" o:ole="">
                  <v:imagedata r:id="rId31" o:title=""/>
                </v:shape>
                <o:OLEObject Type="Embed" ProgID="Equation.DSMT4" ShapeID="_x0000_i1234" DrawAspect="Content" ObjectID="_1676710426" r:id="rId32"/>
              </w:object>
            </w:r>
            <w:r w:rsidRPr="0073703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1E74B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20" w:dyaOrig="320" w14:anchorId="2084B000">
                <v:shape id="_x0000_i1236" type="#_x0000_t75" style="width:30.75pt;height:15.75pt" o:ole="">
                  <v:imagedata r:id="rId33" o:title=""/>
                </v:shape>
                <o:OLEObject Type="Embed" ProgID="Equation.DSMT4" ShapeID="_x0000_i1236" DrawAspect="Content" ObjectID="_1676710427" r:id="rId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</w:t>
            </w:r>
            <w:r w:rsidRPr="00737035">
              <w:rPr>
                <w:rFonts w:ascii="Times New Roman" w:hAnsi="Times New Roman" w:cs="Times New Roman"/>
                <w:sz w:val="24"/>
                <w:szCs w:val="24"/>
              </w:rPr>
              <w:t>4)</w:t>
            </w:r>
            <w:r w:rsidRPr="0011178E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660" w:dyaOrig="320" w14:anchorId="1D60BCCE">
                <v:shape id="_x0000_i1238" type="#_x0000_t75" style="width:33pt;height:15.75pt" o:ole="">
                  <v:imagedata r:id="rId35" o:title=""/>
                </v:shape>
                <o:OLEObject Type="Embed" ProgID="Equation.DSMT4" ShapeID="_x0000_i1238" DrawAspect="Content" ObjectID="_1676710428" r:id="rId36"/>
              </w:object>
            </w:r>
            <w:r w:rsidRPr="0073703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1E74B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40" w:dyaOrig="320" w14:anchorId="2337E548">
                <v:shape id="_x0000_i1240" type="#_x0000_t75" style="width:36.75pt;height:15.75pt" o:ole="">
                  <v:imagedata r:id="rId37" o:title=""/>
                </v:shape>
                <o:OLEObject Type="Embed" ProgID="Equation.DSMT4" ShapeID="_x0000_i1240" DrawAspect="Content" ObjectID="_1676710429" r:id="rId38"/>
              </w:object>
            </w:r>
            <w:r w:rsidRPr="00737035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5</w:t>
            </w:r>
            <w:r w:rsidRPr="00737035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11178E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639" w:dyaOrig="320" w14:anchorId="3263C8B5">
                <v:shape id="_x0000_i1244" type="#_x0000_t75" style="width:32.25pt;height:15.75pt" o:ole="">
                  <v:imagedata r:id="rId39" o:title=""/>
                </v:shape>
                <o:OLEObject Type="Embed" ProgID="Equation.DSMT4" ShapeID="_x0000_i1244" DrawAspect="Content" ObjectID="_1676710430" r:id="rId40"/>
              </w:object>
            </w:r>
            <w:r w:rsidRPr="0073703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r w:rsidRPr="001E74B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00" w:dyaOrig="320" w14:anchorId="3917A185">
                <v:shape id="_x0000_i1246" type="#_x0000_t75" style="width:35.25pt;height:15.75pt" o:ole="">
                  <v:imagedata r:id="rId41" o:title=""/>
                </v:shape>
                <o:OLEObject Type="Embed" ProgID="Equation.DSMT4" ShapeID="_x0000_i1246" DrawAspect="Content" ObjectID="_1676710431" r:id="rId42"/>
              </w:object>
            </w:r>
            <w:r w:rsidRPr="00737035">
              <w:rPr>
                <w:rFonts w:ascii="Times New Roman" w:hAnsi="Times New Roman" w:cs="Times New Roman"/>
                <w:sz w:val="24"/>
                <w:szCs w:val="24"/>
              </w:rPr>
              <w:t xml:space="preserve">                </w:t>
            </w:r>
          </w:p>
          <w:p w:rsidR="00737035" w:rsidRPr="001E74B1" w:rsidRDefault="00737035" w:rsidP="007370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зультат сравнения запишите в виде неравенства.</w:t>
            </w:r>
          </w:p>
        </w:tc>
      </w:tr>
      <w:tr w:rsidR="00737035" w:rsidTr="00F346A0">
        <w:tc>
          <w:tcPr>
            <w:tcW w:w="752" w:type="dxa"/>
          </w:tcPr>
          <w:p w:rsidR="00737035" w:rsidRPr="0091425F" w:rsidRDefault="00737035" w:rsidP="00737035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92" w:type="dxa"/>
          </w:tcPr>
          <w:p w:rsidR="00737035" w:rsidRDefault="00737035" w:rsidP="0073703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я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что </w:t>
            </w:r>
            <w:r w:rsidRPr="0096460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20" w:dyaOrig="279" w14:anchorId="08B7AC58">
                <v:shape id="_x0000_i1202" type="#_x0000_t75" style="width:51pt;height:14.25pt" o:ole="">
                  <v:imagedata r:id="rId43" o:title=""/>
                </v:shape>
                <o:OLEObject Type="Embed" ProgID="Equation.DSMT4" ShapeID="_x0000_i1202" DrawAspect="Content" ObjectID="_1676710432" r:id="rId4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460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60" w:dyaOrig="320" w14:anchorId="095B6DC2">
                <v:shape id="_x0000_i1203" type="#_x0000_t75" style="width:48pt;height:15.75pt" o:ole="">
                  <v:imagedata r:id="rId45" o:title=""/>
                </v:shape>
                <o:OLEObject Type="Embed" ProgID="Equation.DSMT4" ShapeID="_x0000_i1203" DrawAspect="Content" ObjectID="_1676710433" r:id="rId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, оцените значения выражений:</w:t>
            </w:r>
          </w:p>
          <w:p w:rsidR="00737035" w:rsidRDefault="00737035" w:rsidP="0073703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96460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00" w:dyaOrig="279" w14:anchorId="138E7163">
                <v:shape id="_x0000_i1204" type="#_x0000_t75" style="width:30pt;height:14.25pt" o:ole="">
                  <v:imagedata r:id="rId47" o:title=""/>
                </v:shape>
                <o:OLEObject Type="Embed" ProgID="Equation.DSMT4" ShapeID="_x0000_i1204" DrawAspect="Content" ObjectID="_1676710434" r:id="rId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б)</w:t>
            </w:r>
            <w:r w:rsidRPr="0096460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60" w:dyaOrig="260" w14:anchorId="5AA0A87F">
                <v:shape id="_x0000_i1206" type="#_x0000_t75" style="width:18pt;height:12.75pt" o:ole="">
                  <v:imagedata r:id="rId49" o:title=""/>
                </v:shape>
                <o:OLEObject Type="Embed" ProgID="Equation.DSMT4" ShapeID="_x0000_i1206" DrawAspect="Content" ObjectID="_1676710435" r:id="rId5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</w:t>
            </w:r>
          </w:p>
          <w:p w:rsidR="00737035" w:rsidRPr="003F7A73" w:rsidRDefault="00737035" w:rsidP="0073703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96460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00" w:dyaOrig="260" w14:anchorId="606CFF8E">
                <v:shape id="_x0000_i1205" type="#_x0000_t75" style="width:30pt;height:12.75pt" o:ole="">
                  <v:imagedata r:id="rId51" o:title=""/>
                </v:shape>
                <o:OLEObject Type="Embed" ProgID="Equation.DSMT4" ShapeID="_x0000_i1205" DrawAspect="Content" ObjectID="_1676710436" r:id="rId5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г)</w:t>
            </w:r>
            <w:r w:rsidRPr="0073752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20" w:dyaOrig="660" w14:anchorId="5094C83F">
                <v:shape id="_x0000_i1207" type="#_x0000_t75" style="width:15.75pt;height:33pt" o:ole="">
                  <v:imagedata r:id="rId53" o:title=""/>
                </v:shape>
                <o:OLEObject Type="Embed" ProgID="Equation.DSMT4" ShapeID="_x0000_i1207" DrawAspect="Content" ObjectID="_1676710437" r:id="rId5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492" w:type="dxa"/>
          </w:tcPr>
          <w:p w:rsidR="00737035" w:rsidRDefault="00737035" w:rsidP="0073703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я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что </w:t>
            </w:r>
            <w:r w:rsidRPr="0096460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40" w:dyaOrig="279" w14:anchorId="77028C6B">
                <v:shape id="_x0000_i1248" type="#_x0000_t75" style="width:47.25pt;height:14.25pt" o:ole="">
                  <v:imagedata r:id="rId55" o:title=""/>
                </v:shape>
                <o:OLEObject Type="Embed" ProgID="Equation.DSMT4" ShapeID="_x0000_i1248" DrawAspect="Content" ObjectID="_1676710438" r:id="rId5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6460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20" w14:anchorId="37D1EBD1">
                <v:shape id="_x0000_i1250" type="#_x0000_t75" style="width:45.75pt;height:15.75pt" o:ole="">
                  <v:imagedata r:id="rId57" o:title=""/>
                </v:shape>
                <o:OLEObject Type="Embed" ProgID="Equation.DSMT4" ShapeID="_x0000_i1250" DrawAspect="Content" ObjectID="_1676710439" r:id="rId5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, оцените значения выражений:</w:t>
            </w:r>
          </w:p>
          <w:p w:rsidR="00737035" w:rsidRDefault="00737035" w:rsidP="0073703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96460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00" w:dyaOrig="279" w14:anchorId="0B509003">
                <v:shape id="_x0000_i1221" type="#_x0000_t75" style="width:30pt;height:14.25pt" o:ole="">
                  <v:imagedata r:id="rId47" o:title=""/>
                </v:shape>
                <o:OLEObject Type="Embed" ProgID="Equation.DSMT4" ShapeID="_x0000_i1221" DrawAspect="Content" ObjectID="_1676710440" r:id="rId5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б)</w:t>
            </w:r>
            <w:r w:rsidRPr="0096460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60" w:dyaOrig="260" w14:anchorId="2CB189D3">
                <v:shape id="_x0000_i1223" type="#_x0000_t75" style="width:18pt;height:12.75pt" o:ole="">
                  <v:imagedata r:id="rId49" o:title=""/>
                </v:shape>
                <o:OLEObject Type="Embed" ProgID="Equation.DSMT4" ShapeID="_x0000_i1223" DrawAspect="Content" ObjectID="_1676710441" r:id="rId6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</w:t>
            </w:r>
          </w:p>
          <w:p w:rsidR="00737035" w:rsidRPr="003F7A73" w:rsidRDefault="00737035" w:rsidP="0073703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96460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00" w:dyaOrig="260" w14:anchorId="3201291D">
                <v:shape id="_x0000_i1222" type="#_x0000_t75" style="width:30pt;height:12.75pt" o:ole="">
                  <v:imagedata r:id="rId51" o:title=""/>
                </v:shape>
                <o:OLEObject Type="Embed" ProgID="Equation.DSMT4" ShapeID="_x0000_i1222" DrawAspect="Content" ObjectID="_1676710442" r:id="rId6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г)</w:t>
            </w:r>
            <w:r w:rsidRPr="00737528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20" w:dyaOrig="660" w14:anchorId="7192FF9F">
                <v:shape id="_x0000_i1224" type="#_x0000_t75" style="width:15.75pt;height:33pt" o:ole="">
                  <v:imagedata r:id="rId53" o:title=""/>
                </v:shape>
                <o:OLEObject Type="Embed" ProgID="Equation.DSMT4" ShapeID="_x0000_i1224" DrawAspect="Content" ObjectID="_1676710443" r:id="rId6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37035" w:rsidTr="00F346A0">
        <w:tc>
          <w:tcPr>
            <w:tcW w:w="752" w:type="dxa"/>
          </w:tcPr>
          <w:p w:rsidR="00737035" w:rsidRPr="0091425F" w:rsidRDefault="00737035" w:rsidP="00737035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92" w:type="dxa"/>
          </w:tcPr>
          <w:p w:rsidR="00737035" w:rsidRDefault="00737035" w:rsidP="0073703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цените периметр и площадь прямоугольника со сторонами х см и у см, если известно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что </w:t>
            </w:r>
            <w:r w:rsidRPr="0096460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20" w14:anchorId="4C953412">
                <v:shape id="_x0000_i1208" type="#_x0000_t75" style="width:66.75pt;height:15.75pt" o:ole="">
                  <v:imagedata r:id="rId63" o:title=""/>
                </v:shape>
                <o:OLEObject Type="Embed" ProgID="Equation.DSMT4" ShapeID="_x0000_i1208" DrawAspect="Content" ObjectID="_1676710444" r:id="rId6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 w:rsidRPr="0096460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60" w:dyaOrig="320" w14:anchorId="12FB6E82">
                <v:shape id="_x0000_i1209" type="#_x0000_t75" style="width:63pt;height:15.75pt" o:ole="">
                  <v:imagedata r:id="rId65" o:title=""/>
                </v:shape>
                <o:OLEObject Type="Embed" ProgID="Equation.DSMT4" ShapeID="_x0000_i1209" DrawAspect="Content" ObjectID="_1676710445" r:id="rId6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492" w:type="dxa"/>
          </w:tcPr>
          <w:p w:rsidR="00737035" w:rsidRDefault="00737035" w:rsidP="0073703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цените периметр и площадь прямоугольника со сторонами х см и у см, если известно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что </w:t>
            </w:r>
            <w:r w:rsidRPr="0096460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20" w14:anchorId="5CEDBDFE">
                <v:shape id="_x0000_i1252" type="#_x0000_t75" style="width:66.75pt;height:15.75pt" o:ole="">
                  <v:imagedata r:id="rId67" o:title=""/>
                </v:shape>
                <o:OLEObject Type="Embed" ProgID="Equation.DSMT4" ShapeID="_x0000_i1252" DrawAspect="Content" ObjectID="_1676710446" r:id="rId6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 w:rsidRPr="0096460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20" w14:anchorId="279E8FBE">
                <v:shape id="_x0000_i1254" type="#_x0000_t75" style="width:66.75pt;height:15.75pt" o:ole="">
                  <v:imagedata r:id="rId69" o:title=""/>
                </v:shape>
                <o:OLEObject Type="Embed" ProgID="Equation.DSMT4" ShapeID="_x0000_i1254" DrawAspect="Content" ObjectID="_1676710447" r:id="rId7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737035" w:rsidTr="00F346A0">
        <w:tc>
          <w:tcPr>
            <w:tcW w:w="752" w:type="dxa"/>
          </w:tcPr>
          <w:p w:rsidR="00737035" w:rsidRPr="0091425F" w:rsidRDefault="00737035" w:rsidP="00737035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92" w:type="dxa"/>
          </w:tcPr>
          <w:p w:rsidR="00737035" w:rsidRPr="003F7A73" w:rsidRDefault="00737035" w:rsidP="0073703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круглите число 2,53 до десятых и найдите абсолютную и относительную погрешности округления.</w:t>
            </w:r>
          </w:p>
        </w:tc>
        <w:tc>
          <w:tcPr>
            <w:tcW w:w="4492" w:type="dxa"/>
          </w:tcPr>
          <w:p w:rsidR="00737035" w:rsidRPr="003F7A73" w:rsidRDefault="00737035" w:rsidP="0073703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круглите число 1,54</w:t>
            </w:r>
            <w:bookmarkStart w:id="0" w:name="_GoBack"/>
            <w:bookmarkEnd w:id="0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о десятых и найдите абсолютную и относительную погрешности округления.</w:t>
            </w:r>
          </w:p>
        </w:tc>
      </w:tr>
    </w:tbl>
    <w:p w:rsidR="00932129" w:rsidRPr="00704606" w:rsidRDefault="00932129" w:rsidP="0093212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32129" w:rsidRPr="002E4642" w:rsidRDefault="00932129" w:rsidP="0093212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32129" w:rsidRPr="00404B2D" w:rsidRDefault="00932129" w:rsidP="0093212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32129" w:rsidRPr="00745FDF" w:rsidRDefault="00932129" w:rsidP="0093212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42F05" w:rsidRPr="00932129" w:rsidRDefault="00942F05" w:rsidP="00932129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942F05" w:rsidRPr="00932129" w:rsidSect="0091425F">
      <w:headerReference w:type="default" r:id="rId71"/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00000" w:rsidRDefault="00737035">
      <w:pPr>
        <w:spacing w:after="0" w:line="240" w:lineRule="auto"/>
      </w:pPr>
      <w:r>
        <w:separator/>
      </w:r>
    </w:p>
  </w:endnote>
  <w:endnote w:type="continuationSeparator" w:id="0">
    <w:p w:rsidR="00000000" w:rsidRDefault="0073703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00000" w:rsidRDefault="00737035">
      <w:pPr>
        <w:spacing w:after="0" w:line="240" w:lineRule="auto"/>
      </w:pPr>
      <w:r>
        <w:separator/>
      </w:r>
    </w:p>
  </w:footnote>
  <w:footnote w:type="continuationSeparator" w:id="0">
    <w:p w:rsidR="00000000" w:rsidRDefault="0073703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425F" w:rsidRDefault="00C92517">
    <w:pPr>
      <w:pStyle w:val="a3"/>
    </w:pPr>
    <w:r>
      <w:t>8 класс</w:t>
    </w:r>
    <w:r>
      <w:ptab w:relativeTo="margin" w:alignment="center" w:leader="none"/>
    </w:r>
    <w:r>
      <w:t>МБОУ «Гвардейская школа-гимназия №</w:t>
    </w:r>
    <w:proofErr w:type="gramStart"/>
    <w:r>
      <w:t>2»</w:t>
    </w:r>
    <w:r>
      <w:ptab w:relativeTo="margin" w:alignment="right" w:leader="none"/>
    </w:r>
    <w:r>
      <w:t>Алгебра</w:t>
    </w:r>
    <w:proofErr w:type="gram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DF92BC5"/>
    <w:multiLevelType w:val="hybridMultilevel"/>
    <w:tmpl w:val="CFC444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2129"/>
    <w:rsid w:val="0002726A"/>
    <w:rsid w:val="0011178E"/>
    <w:rsid w:val="006D43DD"/>
    <w:rsid w:val="00737035"/>
    <w:rsid w:val="00737528"/>
    <w:rsid w:val="007A143E"/>
    <w:rsid w:val="00932129"/>
    <w:rsid w:val="00942F05"/>
    <w:rsid w:val="00A85B66"/>
    <w:rsid w:val="00AB03F1"/>
    <w:rsid w:val="00C92517"/>
    <w:rsid w:val="00D82FE8"/>
    <w:rsid w:val="00E55C4D"/>
    <w:rsid w:val="00F346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,"/>
  <w:listSeparator w:val=";"/>
  <w15:chartTrackingRefBased/>
  <w15:docId w15:val="{11D22A8F-EAC7-4E3D-A568-E42702368F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3212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3212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932129"/>
  </w:style>
  <w:style w:type="table" w:styleId="a5">
    <w:name w:val="Table Grid"/>
    <w:basedOn w:val="a1"/>
    <w:uiPriority w:val="39"/>
    <w:rsid w:val="0093212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93212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7" Type="http://schemas.openxmlformats.org/officeDocument/2006/relationships/image" Target="media/image1.wmf"/><Relationship Id="rId71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2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</Pages>
  <Words>294</Words>
  <Characters>1680</Characters>
  <Application>Microsoft Office Word</Application>
  <DocSecurity>0</DocSecurity>
  <Lines>14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8</cp:revision>
  <dcterms:created xsi:type="dcterms:W3CDTF">2020-12-20T06:46:00Z</dcterms:created>
  <dcterms:modified xsi:type="dcterms:W3CDTF">2021-03-08T09:03:00Z</dcterms:modified>
</cp:coreProperties>
</file>